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37B8" w:rsidRPr="00742A9A" w:rsidRDefault="00F637B8" w:rsidP="00F637B8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Ngày soạn:  </w:t>
      </w:r>
      <w:bookmarkStart w:id="0" w:name="_GoBack"/>
      <w:bookmarkEnd w:id="0"/>
    </w:p>
    <w:p w:rsidR="00F637B8" w:rsidRDefault="00F637B8" w:rsidP="00F637B8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Ngày giảng: </w:t>
      </w:r>
    </w:p>
    <w:p w:rsidR="00F637B8" w:rsidRPr="004862B2" w:rsidRDefault="00F637B8" w:rsidP="00F637B8">
      <w:pPr>
        <w:jc w:val="center"/>
        <w:rPr>
          <w:b/>
          <w:sz w:val="26"/>
          <w:szCs w:val="26"/>
          <w:lang w:val="nl-NL"/>
        </w:rPr>
      </w:pPr>
      <w:r w:rsidRPr="00A20404">
        <w:rPr>
          <w:b/>
          <w:sz w:val="26"/>
          <w:szCs w:val="26"/>
          <w:lang w:val="nl-NL"/>
        </w:rPr>
        <w:t>TIẾT 3. GHI</w:t>
      </w:r>
      <w:r w:rsidRPr="00742A9A">
        <w:rPr>
          <w:b/>
          <w:sz w:val="26"/>
          <w:szCs w:val="26"/>
          <w:lang w:val="nl-NL"/>
        </w:rPr>
        <w:t xml:space="preserve"> SỐ TỰ NHIÊN</w:t>
      </w:r>
    </w:p>
    <w:tbl>
      <w:tblPr>
        <w:tblW w:w="990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3297"/>
        <w:gridCol w:w="483"/>
        <w:gridCol w:w="6120"/>
      </w:tblGrid>
      <w:tr w:rsidR="00F637B8" w:rsidRPr="00742A9A" w:rsidTr="00656C3F">
        <w:tc>
          <w:tcPr>
            <w:tcW w:w="9900" w:type="dxa"/>
            <w:gridSpan w:val="3"/>
          </w:tcPr>
          <w:p w:rsidR="00F637B8" w:rsidRPr="004634E0" w:rsidRDefault="00F637B8" w:rsidP="00F637B8">
            <w:pPr>
              <w:pStyle w:val="ListParagraph"/>
              <w:numPr>
                <w:ilvl w:val="0"/>
                <w:numId w:val="1"/>
              </w:numPr>
              <w:ind w:left="493" w:hanging="445"/>
              <w:rPr>
                <w:b/>
                <w:sz w:val="26"/>
                <w:szCs w:val="26"/>
                <w:lang w:val="nl-NL"/>
              </w:rPr>
            </w:pPr>
            <w:r w:rsidRPr="004634E0">
              <w:rPr>
                <w:b/>
                <w:sz w:val="26"/>
                <w:szCs w:val="26"/>
                <w:lang w:val="nl-NL"/>
              </w:rPr>
              <w:t>MỤC TIÊU</w:t>
            </w:r>
          </w:p>
        </w:tc>
      </w:tr>
      <w:tr w:rsidR="00F637B8" w:rsidRPr="00742A9A" w:rsidTr="00656C3F">
        <w:trPr>
          <w:trHeight w:val="1628"/>
        </w:trPr>
        <w:tc>
          <w:tcPr>
            <w:tcW w:w="9900" w:type="dxa"/>
            <w:gridSpan w:val="3"/>
          </w:tcPr>
          <w:p w:rsidR="00F637B8" w:rsidRPr="00742A9A" w:rsidRDefault="00F637B8" w:rsidP="00656C3F">
            <w:pPr>
              <w:rPr>
                <w:rFonts w:ascii=".VnKoala" w:hAnsi=".VnKoala"/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1. Kiến thức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Học sinh hiểu thế nào là hệ thập phân, phân biệt được số và chữ số  trong hệ thập phân, giá trị của mỗi chữ  thay theo đổi vị trí.</w:t>
            </w:r>
          </w:p>
          <w:p w:rsidR="00F637B8" w:rsidRPr="00742A9A" w:rsidRDefault="00F637B8" w:rsidP="00656C3F">
            <w:pPr>
              <w:tabs>
                <w:tab w:val="left" w:pos="1199"/>
              </w:tabs>
              <w:rPr>
                <w:rFonts w:ascii=".VnKoala" w:hAnsi=".VnKoala"/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2. Kỹ năng: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Biết đọc và viết các số la mã không quá 30</w:t>
            </w:r>
          </w:p>
          <w:p w:rsidR="00F637B8" w:rsidRPr="00742A9A" w:rsidRDefault="00F637B8" w:rsidP="00656C3F">
            <w:pPr>
              <w:tabs>
                <w:tab w:val="left" w:pos="1199"/>
              </w:tabs>
              <w:rPr>
                <w:rFonts w:ascii="Arial" w:hAnsi="Arial" w:cs="Arial"/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3.Tư duy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Rèn luyện tư duy lô gic , khả năng suy luận</w:t>
            </w:r>
          </w:p>
          <w:p w:rsidR="00F637B8" w:rsidRDefault="00F637B8" w:rsidP="00656C3F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4. Năng lực</w:t>
            </w:r>
          </w:p>
          <w:p w:rsidR="00F637B8" w:rsidRPr="00742A9A" w:rsidRDefault="00F637B8" w:rsidP="00656C3F">
            <w:pPr>
              <w:tabs>
                <w:tab w:val="left" w:pos="576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- </w:t>
            </w:r>
            <w:r w:rsidRPr="00742A9A">
              <w:rPr>
                <w:sz w:val="26"/>
                <w:szCs w:val="26"/>
                <w:lang w:val="pt-BR"/>
              </w:rPr>
              <w:t>Năng lực đọc hiểu, tự học, quan sát.</w:t>
            </w:r>
          </w:p>
          <w:p w:rsidR="00F637B8" w:rsidRPr="006820FA" w:rsidRDefault="00F637B8" w:rsidP="00656C3F">
            <w:pPr>
              <w:tabs>
                <w:tab w:val="left" w:pos="5760"/>
              </w:tabs>
              <w:rPr>
                <w:sz w:val="26"/>
                <w:szCs w:val="26"/>
                <w:lang w:val="pt-BR"/>
              </w:rPr>
            </w:pPr>
            <w:r w:rsidRPr="00742A9A">
              <w:rPr>
                <w:sz w:val="26"/>
                <w:szCs w:val="26"/>
                <w:lang w:val="pt-BR"/>
              </w:rPr>
              <w:t>- Năng lực xử lý thông tin.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ăng lực Tư duy logic, luyện tập – thực hành.</w:t>
            </w:r>
          </w:p>
        </w:tc>
      </w:tr>
      <w:tr w:rsidR="00F637B8" w:rsidRPr="00742A9A" w:rsidTr="00656C3F">
        <w:tc>
          <w:tcPr>
            <w:tcW w:w="9900" w:type="dxa"/>
            <w:gridSpan w:val="3"/>
          </w:tcPr>
          <w:p w:rsidR="00F637B8" w:rsidRPr="00A20404" w:rsidRDefault="00F637B8" w:rsidP="00F637B8">
            <w:pPr>
              <w:pStyle w:val="ListParagraph"/>
              <w:numPr>
                <w:ilvl w:val="0"/>
                <w:numId w:val="1"/>
              </w:numPr>
              <w:ind w:left="351" w:hanging="445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CHUẨN BỊ</w:t>
            </w:r>
          </w:p>
        </w:tc>
      </w:tr>
      <w:tr w:rsidR="00F637B8" w:rsidRPr="00742A9A" w:rsidTr="00656C3F">
        <w:tc>
          <w:tcPr>
            <w:tcW w:w="3297" w:type="dxa"/>
          </w:tcPr>
          <w:p w:rsidR="00F637B8" w:rsidRPr="00742A9A" w:rsidRDefault="00F637B8" w:rsidP="00656C3F">
            <w:pPr>
              <w:tabs>
                <w:tab w:val="left" w:pos="1280"/>
              </w:tabs>
              <w:jc w:val="center"/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1. Chuẩn bị của thày: </w:t>
            </w:r>
          </w:p>
        </w:tc>
        <w:tc>
          <w:tcPr>
            <w:tcW w:w="6603" w:type="dxa"/>
            <w:gridSpan w:val="2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SGK, SGV, bảng ghi chữ số la mã</w:t>
            </w:r>
          </w:p>
        </w:tc>
      </w:tr>
      <w:tr w:rsidR="00F637B8" w:rsidRPr="00742A9A" w:rsidTr="00656C3F">
        <w:trPr>
          <w:trHeight w:val="475"/>
        </w:trPr>
        <w:tc>
          <w:tcPr>
            <w:tcW w:w="3297" w:type="dxa"/>
          </w:tcPr>
          <w:p w:rsidR="00F637B8" w:rsidRPr="00742A9A" w:rsidRDefault="00F637B8" w:rsidP="00656C3F">
            <w:pPr>
              <w:ind w:left="227"/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2. Chuẩn bị của trò :</w:t>
            </w:r>
          </w:p>
        </w:tc>
        <w:tc>
          <w:tcPr>
            <w:tcW w:w="6603" w:type="dxa"/>
            <w:gridSpan w:val="2"/>
          </w:tcPr>
          <w:p w:rsidR="00F637B8" w:rsidRPr="00742A9A" w:rsidRDefault="00F637B8" w:rsidP="00656C3F">
            <w:pPr>
              <w:ind w:left="227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Đọc trước bài</w:t>
            </w:r>
          </w:p>
        </w:tc>
      </w:tr>
      <w:tr w:rsidR="00F637B8" w:rsidRPr="00742A9A" w:rsidTr="00656C3F">
        <w:tc>
          <w:tcPr>
            <w:tcW w:w="3780" w:type="dxa"/>
            <w:gridSpan w:val="2"/>
          </w:tcPr>
          <w:p w:rsidR="00F637B8" w:rsidRPr="00804D04" w:rsidRDefault="00F637B8" w:rsidP="00656C3F">
            <w:pPr>
              <w:rPr>
                <w:b/>
                <w:sz w:val="26"/>
                <w:szCs w:val="26"/>
                <w:lang w:val="nl-NL"/>
              </w:rPr>
            </w:pPr>
            <w:r w:rsidRPr="00804D04">
              <w:rPr>
                <w:b/>
                <w:sz w:val="26"/>
                <w:szCs w:val="26"/>
                <w:lang w:val="nl-NL"/>
              </w:rPr>
              <w:t>III. TIẾN TRÌNH</w:t>
            </w:r>
          </w:p>
          <w:p w:rsidR="00F637B8" w:rsidRPr="004862B2" w:rsidRDefault="00F637B8" w:rsidP="00656C3F">
            <w:pPr>
              <w:rPr>
                <w:sz w:val="26"/>
                <w:szCs w:val="26"/>
                <w:lang w:val="nl-NL"/>
              </w:rPr>
            </w:pPr>
            <w:r w:rsidRPr="004862B2">
              <w:rPr>
                <w:sz w:val="26"/>
                <w:szCs w:val="26"/>
                <w:lang w:val="nl-NL"/>
              </w:rPr>
              <w:t>1.Ổn định tổ chức:</w:t>
            </w:r>
          </w:p>
        </w:tc>
        <w:tc>
          <w:tcPr>
            <w:tcW w:w="6120" w:type="dxa"/>
          </w:tcPr>
          <w:p w:rsidR="00F637B8" w:rsidRPr="00804D04" w:rsidRDefault="00F637B8" w:rsidP="00656C3F">
            <w:pPr>
              <w:rPr>
                <w:b/>
                <w:sz w:val="26"/>
                <w:szCs w:val="26"/>
                <w:lang w:val="nl-NL"/>
              </w:rPr>
            </w:pPr>
          </w:p>
        </w:tc>
      </w:tr>
      <w:tr w:rsidR="00F637B8" w:rsidRPr="00742A9A" w:rsidTr="00656C3F">
        <w:tc>
          <w:tcPr>
            <w:tcW w:w="9900" w:type="dxa"/>
            <w:gridSpan w:val="3"/>
          </w:tcPr>
          <w:p w:rsidR="00F637B8" w:rsidRPr="004862B2" w:rsidRDefault="00F637B8" w:rsidP="00656C3F">
            <w:pPr>
              <w:rPr>
                <w:sz w:val="26"/>
                <w:szCs w:val="26"/>
                <w:lang w:val="nl-NL"/>
              </w:rPr>
            </w:pPr>
            <w:r w:rsidRPr="004862B2">
              <w:rPr>
                <w:sz w:val="26"/>
                <w:szCs w:val="26"/>
                <w:lang w:val="nl-NL"/>
              </w:rPr>
              <w:t>2. Kiểm tra bài cũ (Kết hợp trong bài)</w:t>
            </w:r>
          </w:p>
          <w:p w:rsidR="00F637B8" w:rsidRPr="00804D04" w:rsidRDefault="00F637B8" w:rsidP="00656C3F">
            <w:pPr>
              <w:rPr>
                <w:b/>
                <w:sz w:val="26"/>
                <w:szCs w:val="26"/>
                <w:lang w:val="nl-NL"/>
              </w:rPr>
            </w:pPr>
            <w:r w:rsidRPr="004862B2">
              <w:rPr>
                <w:sz w:val="26"/>
                <w:szCs w:val="26"/>
                <w:lang w:val="nl-NL"/>
              </w:rPr>
              <w:t>3. Bài mới</w:t>
            </w:r>
          </w:p>
          <w:p w:rsidR="00F637B8" w:rsidRPr="00804D04" w:rsidRDefault="00F637B8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804D04">
              <w:rPr>
                <w:b/>
                <w:sz w:val="26"/>
                <w:szCs w:val="26"/>
                <w:lang w:val="nl-NL"/>
              </w:rPr>
              <w:t>A. HOẠT ĐỘNG KHỞI ĐỘNG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804D04">
              <w:rPr>
                <w:b/>
                <w:sz w:val="26"/>
                <w:szCs w:val="26"/>
                <w:lang w:val="nl-NL"/>
              </w:rPr>
              <w:t>GV yêu cầu h.s lên bảng thực hiện bài tập:</w:t>
            </w:r>
          </w:p>
        </w:tc>
      </w:tr>
      <w:tr w:rsidR="00F637B8" w:rsidRPr="00742A9A" w:rsidTr="00656C3F">
        <w:tc>
          <w:tcPr>
            <w:tcW w:w="9900" w:type="dxa"/>
            <w:gridSpan w:val="3"/>
          </w:tcPr>
          <w:p w:rsidR="00F637B8" w:rsidRPr="00742A9A" w:rsidRDefault="00F637B8" w:rsidP="00656C3F">
            <w:pPr>
              <w:rPr>
                <w:sz w:val="26"/>
                <w:szCs w:val="26"/>
                <w:vertAlign w:val="superscript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- Viết tập hợp số tự nhiên N và N</w:t>
            </w:r>
            <w:r w:rsidRPr="00742A9A">
              <w:rPr>
                <w:sz w:val="26"/>
                <w:szCs w:val="26"/>
                <w:vertAlign w:val="superscript"/>
                <w:lang w:val="nl-NL"/>
              </w:rPr>
              <w:t>*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     ? Có số tự nhiên nhỏ nhất,lớn nhất không , là số nào?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Đáp án + N=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135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20.25pt;mso-position-horizontal-relative:page;mso-position-vertical-relative:page" o:ole="">
                  <v:imagedata r:id="rId5" o:title=""/>
                </v:shape>
                <o:OLEObject Type="Embed" ProgID="Equation.DSMT4" ShapeID="_x0000_i1025" DrawAspect="Content" ObjectID="_1565531485" r:id="rId6"/>
              </w:object>
            </w:r>
            <w:r w:rsidRPr="00742A9A">
              <w:rPr>
                <w:sz w:val="26"/>
                <w:szCs w:val="26"/>
                <w:lang w:val="nl-NL"/>
              </w:rPr>
              <w:t>; N</w:t>
            </w:r>
            <w:r w:rsidRPr="00742A9A">
              <w:rPr>
                <w:sz w:val="26"/>
                <w:szCs w:val="26"/>
                <w:vertAlign w:val="superscript"/>
                <w:lang w:val="nl-NL"/>
              </w:rPr>
              <w:t>*</w:t>
            </w:r>
            <w:r w:rsidRPr="00742A9A">
              <w:rPr>
                <w:sz w:val="26"/>
                <w:szCs w:val="26"/>
                <w:lang w:val="nl-NL"/>
              </w:rPr>
              <w:t>=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1359" w:dyaOrig="400">
                <v:shape id="_x0000_i1026" type="#_x0000_t75" style="width:69pt;height:20.25pt;mso-position-horizontal-relative:page;mso-position-vertical-relative:page" o:ole="">
                  <v:imagedata r:id="rId7" o:title=""/>
                </v:shape>
                <o:OLEObject Type="Embed" ProgID="Equation.DSMT4" ShapeID="_x0000_i1026" DrawAspect="Content" ObjectID="_1565531486" r:id="rId8"/>
              </w:objec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+Số 0 là số tự nhiên nhỏ nhất,không có số tự nhiên lớn nhất vì bất cứ số tự nhiên nào cũng có số liền sau lớn hơn nó .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</w:tc>
      </w:tr>
    </w:tbl>
    <w:p w:rsidR="00F637B8" w:rsidRPr="00804D04" w:rsidRDefault="00F637B8" w:rsidP="00F637B8">
      <w:pPr>
        <w:jc w:val="center"/>
        <w:rPr>
          <w:b/>
          <w:sz w:val="26"/>
          <w:szCs w:val="26"/>
          <w:u w:val="single"/>
          <w:lang w:val="nl-NL"/>
        </w:rPr>
      </w:pPr>
      <w:r w:rsidRPr="00804D04">
        <w:rPr>
          <w:b/>
          <w:sz w:val="26"/>
          <w:szCs w:val="26"/>
          <w:lang w:val="nl-NL"/>
        </w:rPr>
        <w:t>B. HOẠT ĐỘNG HÌNH THÀNH KIẾN THỨC</w:t>
      </w: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89"/>
        <w:gridCol w:w="2694"/>
        <w:gridCol w:w="2409"/>
        <w:gridCol w:w="1418"/>
      </w:tblGrid>
      <w:tr w:rsidR="00F637B8" w:rsidRPr="00742A9A" w:rsidTr="00656C3F">
        <w:tc>
          <w:tcPr>
            <w:tcW w:w="3289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2694" w:type="dxa"/>
          </w:tcPr>
          <w:p w:rsidR="00F637B8" w:rsidRPr="00742A9A" w:rsidRDefault="00F637B8" w:rsidP="00656C3F">
            <w:pPr>
              <w:jc w:val="center"/>
              <w:rPr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2409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lang w:val="nl-NL"/>
              </w:rPr>
              <w:t>Ghi bảng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ăng lực</w:t>
            </w:r>
          </w:p>
        </w:tc>
      </w:tr>
      <w:tr w:rsidR="00F637B8" w:rsidRPr="00742A9A" w:rsidTr="00656C3F">
        <w:tc>
          <w:tcPr>
            <w:tcW w:w="8392" w:type="dxa"/>
            <w:gridSpan w:val="3"/>
          </w:tcPr>
          <w:p w:rsidR="00F637B8" w:rsidRPr="00742A9A" w:rsidRDefault="00F637B8" w:rsidP="00656C3F">
            <w:pPr>
              <w:jc w:val="center"/>
              <w:rPr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t>Hoạt động 1:</w:t>
            </w:r>
            <w:r w:rsidRPr="00742A9A">
              <w:rPr>
                <w:b/>
                <w:sz w:val="26"/>
                <w:szCs w:val="26"/>
                <w:lang w:val="nl-NL"/>
              </w:rPr>
              <w:t>Số và chữ số</w:t>
            </w:r>
            <w:r w:rsidRPr="00742A9A">
              <w:rPr>
                <w:sz w:val="26"/>
                <w:szCs w:val="26"/>
                <w:lang w:val="nl-NL"/>
              </w:rPr>
              <w:t xml:space="preserve"> (10')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F637B8" w:rsidRPr="00742A9A" w:rsidTr="00656C3F">
        <w:tc>
          <w:tcPr>
            <w:tcW w:w="328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Đọc một vài số TN bất kì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lastRenderedPageBreak/>
              <w:t>? Để viết số năm trăm mười bảy ta viết như thế nào?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Để ghi được mọi số TN ta cần những chữ số nào?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? Một số TN có thể có mấy chữ số 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Từ đó xác định số chữ số trong các số  8; 27;  305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Để viết các số TN có từ năm chữ số trở nên người ta viết như thế nào?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Cho HS đọc chú ý (SGK- T8)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Lấy ví dụ minh họa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giúp HS phân biệt số, chữ số.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Áp dụng phân biệt các số và chữ số: Nghìn, trăm chục , đv của 49357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GV: Nhận xét uốn nắn và chốt lại   </w:t>
            </w:r>
          </w:p>
        </w:tc>
        <w:tc>
          <w:tcPr>
            <w:tcW w:w="2694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Đọc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nêu cách viết và viết (517)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0;  1;  2;  3;  4;  5;  6;  7;  8;  9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Có thể có 1;  2;  3...9 chữ số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xác định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Tách riêng 3 chữ số từng nhóm từ phải sang trá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quan sát bảng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Số nghìn: 49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Chữ số hàng nghìn: 9</w:t>
            </w:r>
          </w:p>
        </w:tc>
        <w:tc>
          <w:tcPr>
            <w:tcW w:w="240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lastRenderedPageBreak/>
              <w:t>1) Số và chữ số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* Chú ý: SGK - T9</w:t>
            </w:r>
          </w:p>
        </w:tc>
        <w:tc>
          <w:tcPr>
            <w:tcW w:w="1418" w:type="dxa"/>
          </w:tcPr>
          <w:p w:rsidR="00F637B8" w:rsidRPr="004634E0" w:rsidRDefault="00F637B8" w:rsidP="00656C3F">
            <w:pPr>
              <w:rPr>
                <w:sz w:val="26"/>
                <w:szCs w:val="26"/>
                <w:u w:val="single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u w:val="single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  <w:r w:rsidRPr="004634E0">
              <w:rPr>
                <w:sz w:val="26"/>
                <w:szCs w:val="26"/>
                <w:lang w:val="nl-NL"/>
              </w:rPr>
              <w:lastRenderedPageBreak/>
              <w:t>Tự đọc, tự học, quan sát.</w:t>
            </w: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4634E0" w:rsidRDefault="00F637B8" w:rsidP="00656C3F">
            <w:pPr>
              <w:rPr>
                <w:sz w:val="26"/>
                <w:szCs w:val="26"/>
                <w:lang w:val="nl-NL"/>
              </w:rPr>
            </w:pPr>
          </w:p>
        </w:tc>
      </w:tr>
      <w:tr w:rsidR="00F637B8" w:rsidRPr="00742A9A" w:rsidTr="00656C3F">
        <w:tc>
          <w:tcPr>
            <w:tcW w:w="8392" w:type="dxa"/>
            <w:gridSpan w:val="3"/>
          </w:tcPr>
          <w:p w:rsidR="00F637B8" w:rsidRPr="00742A9A" w:rsidRDefault="00F637B8" w:rsidP="00656C3F">
            <w:pPr>
              <w:jc w:val="center"/>
              <w:rPr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lastRenderedPageBreak/>
              <w:t>Hoạt động 2</w:t>
            </w:r>
            <w:r w:rsidRPr="00742A9A">
              <w:rPr>
                <w:sz w:val="26"/>
                <w:szCs w:val="26"/>
                <w:u w:val="single"/>
                <w:lang w:val="nl-NL"/>
              </w:rPr>
              <w:t>:</w:t>
            </w:r>
            <w:r w:rsidRPr="00742A9A">
              <w:rPr>
                <w:b/>
                <w:sz w:val="26"/>
                <w:szCs w:val="26"/>
                <w:lang w:val="nl-NL"/>
              </w:rPr>
              <w:t>Hệ thập phân</w:t>
            </w:r>
            <w:r w:rsidRPr="00742A9A">
              <w:rPr>
                <w:sz w:val="26"/>
                <w:szCs w:val="26"/>
                <w:lang w:val="nl-NL"/>
              </w:rPr>
              <w:t xml:space="preserve"> </w:t>
            </w:r>
            <w:r w:rsidRPr="00742A9A">
              <w:rPr>
                <w:b/>
                <w:sz w:val="26"/>
                <w:szCs w:val="26"/>
                <w:lang w:val="nl-NL"/>
              </w:rPr>
              <w:t>(10')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F637B8" w:rsidRPr="00742A9A" w:rsidTr="00656C3F">
        <w:tc>
          <w:tcPr>
            <w:tcW w:w="328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giới thiệu hệ thập phân theo SGK - T9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? Số 222 gồm mấy trăm mấy chục , mấy đơn vị 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Viết dưới dạng TQ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hướng dẫn HS viết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Viết số TN nhỏ nhất, lớn nhất có hai chữ số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Cho HS đọc và trả lời nội dung phần ?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hận xét và chốt lạ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694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222 = 2trăm + 2 chục + 2 đơn vị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lastRenderedPageBreak/>
              <w:t>HS: Thực hiện theo nhóm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235 = 200 + 30 + 5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position w:val="-6"/>
                <w:sz w:val="26"/>
                <w:szCs w:val="26"/>
                <w:lang w:val="nl-NL"/>
              </w:rPr>
              <w:object w:dxaOrig="320" w:dyaOrig="340">
                <v:shape id="_x0000_i1027" type="#_x0000_t75" style="width:15.75pt;height:15.75pt;mso-position-horizontal-relative:page;mso-position-vertical-relative:page" o:ole="">
                  <v:imagedata r:id="rId9" o:title=""/>
                </v:shape>
                <o:OLEObject Type="Embed" ProgID="Equation.DSMT4" ShapeID="_x0000_i1027" DrawAspect="Content" ObjectID="_1565531487" r:id="rId10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= 10a + b   ( a</w:t>
            </w:r>
            <w:r w:rsidRPr="00742A9A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28" type="#_x0000_t75" style="width:10.5pt;height:10.5pt;mso-position-horizontal-relative:page;mso-position-vertical-relative:page" o:ole="">
                  <v:imagedata r:id="rId11" o:title=""/>
                </v:shape>
                <o:OLEObject Type="Embed" ProgID="Equation.DSMT4" ShapeID="_x0000_i1028" DrawAspect="Content" ObjectID="_1565531488" r:id="rId12"/>
              </w:object>
            </w:r>
            <w:r w:rsidRPr="00742A9A">
              <w:rPr>
                <w:sz w:val="26"/>
                <w:szCs w:val="26"/>
                <w:lang w:val="nl-NL"/>
              </w:rPr>
              <w:t>0)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position w:val="-6"/>
                <w:sz w:val="26"/>
                <w:szCs w:val="26"/>
                <w:lang w:val="nl-NL"/>
              </w:rPr>
              <w:object w:dxaOrig="420" w:dyaOrig="340">
                <v:shape id="_x0000_i1029" type="#_x0000_t75" style="width:21pt;height:15.75pt;mso-position-horizontal-relative:page;mso-position-vertical-relative:page" o:ole="">
                  <v:imagedata r:id="rId13" o:title=""/>
                </v:shape>
                <o:OLEObject Type="Embed" ProgID="Equation.DSMT4" ShapeID="_x0000_i1029" DrawAspect="Content" ObjectID="_1565531489" r:id="rId14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= 100a + 10b + c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 10;  99</w:t>
            </w:r>
          </w:p>
        </w:tc>
        <w:tc>
          <w:tcPr>
            <w:tcW w:w="240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t>2) Hệ thập phân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Cứ 10 đơn vị ở một hàng thì làm thành </w:t>
            </w:r>
            <w:r w:rsidRPr="00742A9A">
              <w:rPr>
                <w:sz w:val="26"/>
                <w:szCs w:val="26"/>
                <w:lang w:val="nl-NL"/>
              </w:rPr>
              <w:lastRenderedPageBreak/>
              <w:t>một đơn vị ở hàng liền trước nó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VD: 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222 = 200 + 20 + 2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position w:val="-6"/>
                <w:sz w:val="26"/>
                <w:szCs w:val="26"/>
                <w:lang w:val="nl-NL"/>
              </w:rPr>
              <w:object w:dxaOrig="320" w:dyaOrig="340">
                <v:shape id="_x0000_i1030" type="#_x0000_t75" style="width:15.75pt;height:15.75pt;mso-position-horizontal-relative:page;mso-position-vertical-relative:page" o:ole="">
                  <v:imagedata r:id="rId15" o:title=""/>
                </v:shape>
                <o:OLEObject Type="Embed" ProgID="Equation.DSMT4" ShapeID="_x0000_i1030" DrawAspect="Content" ObjectID="_1565531490" r:id="rId16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= 10a + b , (a </w:t>
            </w:r>
            <w:r w:rsidRPr="00742A9A">
              <w:rPr>
                <w:position w:val="-4"/>
                <w:sz w:val="26"/>
                <w:szCs w:val="26"/>
                <w:lang w:val="nl-NL"/>
              </w:rPr>
              <w:object w:dxaOrig="220" w:dyaOrig="220">
                <v:shape id="_x0000_i1031" type="#_x0000_t75" style="width:10.5pt;height:10.5pt;mso-position-horizontal-relative:page;mso-position-vertical-relative:page" o:ole="">
                  <v:imagedata r:id="rId17" o:title=""/>
                </v:shape>
                <o:OLEObject Type="Embed" ProgID="Equation.DSMT4" ShapeID="_x0000_i1031" DrawAspect="Content" ObjectID="_1565531491" r:id="rId18"/>
              </w:object>
            </w:r>
            <w:r w:rsidRPr="00742A9A">
              <w:rPr>
                <w:sz w:val="26"/>
                <w:szCs w:val="26"/>
                <w:lang w:val="nl-NL"/>
              </w:rPr>
              <w:t>0)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position w:val="-4"/>
                <w:sz w:val="26"/>
                <w:szCs w:val="26"/>
                <w:lang w:val="nl-NL"/>
              </w:rPr>
              <w:object w:dxaOrig="201" w:dyaOrig="313">
                <v:shape id="_x0000_i1032" type="#_x0000_t75" style="width:1in;height:15pt;mso-position-horizontal-relative:page;mso-position-vertical-relative:page" o:ole="">
                  <v:imagedata r:id="rId19" o:title=""/>
                </v:shape>
                <o:OLEObject Type="Embed" ProgID="Equation.DSMT4" ShapeID="_x0000_i1032" DrawAspect="Content" ObjectID="_1565531492" r:id="rId20"/>
              </w:objec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F637B8" w:rsidRPr="00742A9A" w:rsidTr="00656C3F">
        <w:tc>
          <w:tcPr>
            <w:tcW w:w="8392" w:type="dxa"/>
            <w:gridSpan w:val="3"/>
          </w:tcPr>
          <w:p w:rsidR="00F637B8" w:rsidRPr="00742A9A" w:rsidRDefault="00F637B8" w:rsidP="00656C3F">
            <w:pPr>
              <w:jc w:val="center"/>
              <w:rPr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lastRenderedPageBreak/>
              <w:t xml:space="preserve">Hoạt động 3: </w:t>
            </w:r>
            <w:r w:rsidRPr="00742A9A">
              <w:rPr>
                <w:b/>
                <w:sz w:val="26"/>
                <w:szCs w:val="26"/>
                <w:lang w:val="nl-NL"/>
              </w:rPr>
              <w:t>Chú ý</w:t>
            </w:r>
            <w:r w:rsidRPr="00742A9A">
              <w:rPr>
                <w:sz w:val="26"/>
                <w:szCs w:val="26"/>
                <w:lang w:val="nl-NL"/>
              </w:rPr>
              <w:t xml:space="preserve"> </w:t>
            </w:r>
            <w:r w:rsidRPr="00742A9A">
              <w:rPr>
                <w:b/>
                <w:sz w:val="26"/>
                <w:szCs w:val="26"/>
                <w:lang w:val="nl-NL"/>
              </w:rPr>
              <w:t>( 8)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F637B8" w:rsidRPr="00742A9A" w:rsidTr="00656C3F">
        <w:tc>
          <w:tcPr>
            <w:tcW w:w="328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H</w:t>
            </w:r>
            <w:r w:rsidRPr="00742A9A">
              <w:rPr>
                <w:sz w:val="26"/>
                <w:szCs w:val="26"/>
                <w:vertAlign w:val="subscript"/>
                <w:lang w:val="nl-NL"/>
              </w:rPr>
              <w:t>7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Đọc các chữ số trên mặt đồng hồ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ên mặt đồng hồ H</w:t>
            </w:r>
            <w:r w:rsidRPr="00742A9A">
              <w:rPr>
                <w:sz w:val="26"/>
                <w:szCs w:val="26"/>
                <w:vertAlign w:val="subscript"/>
                <w:lang w:val="nl-NL"/>
              </w:rPr>
              <w:t>7</w:t>
            </w:r>
            <w:r w:rsidRPr="00742A9A">
              <w:rPr>
                <w:sz w:val="26"/>
                <w:szCs w:val="26"/>
                <w:lang w:val="nl-NL"/>
              </w:rPr>
              <w:t xml:space="preserve"> có ghi các số la mã từ 1 đến 12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Các số la mã được ghi bởi chữ số nào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giới thiệu các số la mã từ 1 đến 30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Đọc các số la mã sau: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XV;  XXVI;  XXIV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Viết các số sau bằng chữ số la mã 23;  29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hận xét và nêu hạn chế của chữ số la mã</w:t>
            </w:r>
          </w:p>
        </w:tc>
        <w:tc>
          <w:tcPr>
            <w:tcW w:w="2694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Quan sát mặt đồng hồ và trả lờ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I;  V; X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quan sát và nhận biết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Đọc</w:t>
            </w:r>
          </w:p>
        </w:tc>
        <w:tc>
          <w:tcPr>
            <w:tcW w:w="2409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3</w:t>
            </w:r>
            <w:r w:rsidRPr="00742A9A">
              <w:rPr>
                <w:b/>
                <w:sz w:val="26"/>
                <w:szCs w:val="26"/>
                <w:u w:val="single"/>
                <w:lang w:val="nl-NL"/>
              </w:rPr>
              <w:t>) Chú ý</w:t>
            </w:r>
            <w:r w:rsidRPr="00742A9A">
              <w:rPr>
                <w:sz w:val="26"/>
                <w:szCs w:val="26"/>
                <w:lang w:val="nl-NL"/>
              </w:rPr>
              <w:t xml:space="preserve"> 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( SGK - T 9)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</w:tc>
      </w:tr>
      <w:tr w:rsidR="00F637B8" w:rsidRPr="00742A9A" w:rsidTr="00656C3F">
        <w:tc>
          <w:tcPr>
            <w:tcW w:w="8392" w:type="dxa"/>
            <w:gridSpan w:val="3"/>
          </w:tcPr>
          <w:p w:rsidR="00F637B8" w:rsidRPr="004862B2" w:rsidRDefault="00F637B8" w:rsidP="00656C3F">
            <w:pPr>
              <w:pStyle w:val="ListParagraph"/>
              <w:ind w:left="786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4862B2">
              <w:rPr>
                <w:b/>
                <w:sz w:val="26"/>
                <w:szCs w:val="26"/>
                <w:lang w:val="nl-NL"/>
              </w:rPr>
              <w:t>HOẠT ĐỘNG LUYỆN TẬP THỰC HÀNH</w:t>
            </w:r>
          </w:p>
        </w:tc>
        <w:tc>
          <w:tcPr>
            <w:tcW w:w="1418" w:type="dxa"/>
          </w:tcPr>
          <w:p w:rsidR="00F637B8" w:rsidRPr="00742A9A" w:rsidRDefault="00F637B8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F637B8" w:rsidRPr="00742A9A" w:rsidTr="00656C3F">
        <w:tc>
          <w:tcPr>
            <w:tcW w:w="328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êu một số câu hỏi cho HS trả lờ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Nêu cách ghi trong hệ thập phân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nội dung bài 12 - T10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nội dung bài 13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hu bảng nhóm cho HS nhận xét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lastRenderedPageBreak/>
              <w:t>GV: Chốt lại</w:t>
            </w:r>
          </w:p>
        </w:tc>
        <w:tc>
          <w:tcPr>
            <w:tcW w:w="2694" w:type="dxa"/>
          </w:tcPr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Trả lờ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đọc - Suy nghĩ giải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đọc nội dung bài toán và làm theo nhóm</w:t>
            </w:r>
          </w:p>
        </w:tc>
        <w:tc>
          <w:tcPr>
            <w:tcW w:w="2409" w:type="dxa"/>
          </w:tcPr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742A9A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t>4) Củng cố - Luyện tập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Bài 12 - T10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position w:val="-14"/>
                <w:sz w:val="26"/>
                <w:szCs w:val="26"/>
                <w:lang w:val="nl-NL"/>
              </w:rPr>
              <w:object w:dxaOrig="580" w:dyaOrig="400">
                <v:shape id="_x0000_i1033" type="#_x0000_t75" style="width:30pt;height:20.25pt;mso-position-horizontal-relative:page;mso-position-vertical-relative:page" o:ole="">
                  <v:imagedata r:id="rId21" o:title=""/>
                </v:shape>
                <o:OLEObject Type="Embed" ProgID="Equation.DSMT4" ShapeID="_x0000_i1033" DrawAspect="Content" ObjectID="_1565531493" r:id="rId22"/>
              </w:objec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Bài 13 - T10</w:t>
            </w:r>
          </w:p>
          <w:p w:rsidR="00F637B8" w:rsidRPr="00742A9A" w:rsidRDefault="00F637B8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a) Số TN nhỏ nhất có bốn chữ số là 1000</w:t>
            </w:r>
          </w:p>
        </w:tc>
        <w:tc>
          <w:tcPr>
            <w:tcW w:w="1418" w:type="dxa"/>
          </w:tcPr>
          <w:p w:rsidR="00F637B8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Default="00F637B8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F637B8" w:rsidRPr="0057211D" w:rsidRDefault="00F637B8" w:rsidP="00656C3F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Luyện tập, thực hành.</w:t>
            </w:r>
          </w:p>
        </w:tc>
      </w:tr>
    </w:tbl>
    <w:p w:rsidR="00F637B8" w:rsidRPr="004634E0" w:rsidRDefault="00F637B8" w:rsidP="00F637B8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lastRenderedPageBreak/>
        <w:t xml:space="preserve"> </w:t>
      </w:r>
      <w:r w:rsidRPr="00742A9A">
        <w:rPr>
          <w:sz w:val="26"/>
          <w:szCs w:val="26"/>
          <w:lang w:val="nl-NL"/>
        </w:rPr>
        <w:t xml:space="preserve"> </w:t>
      </w:r>
      <w:r w:rsidRPr="004634E0">
        <w:rPr>
          <w:b/>
          <w:sz w:val="26"/>
          <w:szCs w:val="26"/>
          <w:lang w:val="nl-NL"/>
        </w:rPr>
        <w:t>4. Hướng dẫn về nhà</w:t>
      </w:r>
      <w:r w:rsidRPr="004634E0">
        <w:rPr>
          <w:sz w:val="26"/>
          <w:szCs w:val="26"/>
          <w:lang w:val="nl-NL"/>
        </w:rPr>
        <w:t>: (2')</w:t>
      </w:r>
    </w:p>
    <w:p w:rsidR="00F637B8" w:rsidRPr="00742A9A" w:rsidRDefault="00F637B8" w:rsidP="00F637B8">
      <w:pPr>
        <w:rPr>
          <w:sz w:val="26"/>
          <w:szCs w:val="26"/>
          <w:lang w:val="nl-NL"/>
        </w:rPr>
      </w:pPr>
      <w:r w:rsidRPr="00742A9A">
        <w:rPr>
          <w:sz w:val="26"/>
          <w:szCs w:val="26"/>
          <w:lang w:val="nl-NL"/>
        </w:rPr>
        <w:t xml:space="preserve">       - Nắm vững cách ghi số tự nhiên phân biệt số và chữ số</w:t>
      </w:r>
    </w:p>
    <w:p w:rsidR="00F637B8" w:rsidRPr="00742A9A" w:rsidRDefault="00F637B8" w:rsidP="00F637B8">
      <w:pPr>
        <w:rPr>
          <w:sz w:val="26"/>
          <w:szCs w:val="26"/>
          <w:lang w:val="nl-NL"/>
        </w:rPr>
      </w:pPr>
      <w:r w:rsidRPr="00742A9A">
        <w:rPr>
          <w:sz w:val="26"/>
          <w:szCs w:val="26"/>
          <w:lang w:val="nl-NL"/>
        </w:rPr>
        <w:t xml:space="preserve">       - BTVN 11; 12; 13; 14; 15 - (T10 - SGK) 18; 19; 20; 21; 27 (SBT - T6)</w:t>
      </w:r>
    </w:p>
    <w:p w:rsidR="00F637B8" w:rsidRPr="004634E0" w:rsidRDefault="00F637B8" w:rsidP="00F637B8">
      <w:pPr>
        <w:rPr>
          <w:b/>
          <w:sz w:val="26"/>
          <w:szCs w:val="26"/>
          <w:lang w:val="nl-NL"/>
        </w:rPr>
      </w:pPr>
      <w:r w:rsidRPr="004634E0">
        <w:rPr>
          <w:sz w:val="26"/>
          <w:szCs w:val="26"/>
          <w:lang w:val="nl-NL"/>
        </w:rPr>
        <w:t xml:space="preserve"> </w:t>
      </w:r>
      <w:r w:rsidRPr="004634E0">
        <w:rPr>
          <w:b/>
          <w:sz w:val="26"/>
          <w:szCs w:val="26"/>
          <w:lang w:val="nl-NL"/>
        </w:rPr>
        <w:t>5. Rút kinh nghiệm:</w:t>
      </w:r>
    </w:p>
    <w:p w:rsidR="002B54D9" w:rsidRDefault="00F637B8" w:rsidP="00F637B8">
      <w:r w:rsidRPr="00742A9A">
        <w:rPr>
          <w:sz w:val="26"/>
          <w:szCs w:val="26"/>
          <w:lang w:val="nl-NL"/>
        </w:rPr>
        <w:t xml:space="preserve"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                             </w:t>
      </w:r>
    </w:p>
    <w:sectPr w:rsidR="002B54D9" w:rsidSect="00E132ED">
      <w:pgSz w:w="11907" w:h="16840" w:code="9"/>
      <w:pgMar w:top="1134" w:right="1134" w:bottom="1134" w:left="1418" w:header="0" w:footer="641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Koal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E4457C"/>
    <w:multiLevelType w:val="hybridMultilevel"/>
    <w:tmpl w:val="5292FD50"/>
    <w:lvl w:ilvl="0" w:tplc="BD76CB6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7B8"/>
    <w:rsid w:val="002B54D9"/>
    <w:rsid w:val="005D64F5"/>
    <w:rsid w:val="0091240D"/>
    <w:rsid w:val="00C259DB"/>
    <w:rsid w:val="00E116B9"/>
    <w:rsid w:val="00E132ED"/>
    <w:rsid w:val="00EB76D4"/>
    <w:rsid w:val="00F63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15C59D9-B84A-4599-BDE9-5E839CCD8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37B8"/>
    <w:pPr>
      <w:spacing w:line="312" w:lineRule="auto"/>
      <w:ind w:left="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37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79</Words>
  <Characters>387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1</cp:revision>
  <dcterms:created xsi:type="dcterms:W3CDTF">2017-08-29T09:58:00Z</dcterms:created>
  <dcterms:modified xsi:type="dcterms:W3CDTF">2017-08-29T09:59:00Z</dcterms:modified>
</cp:coreProperties>
</file>